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7" autoAdjust="0"/>
    <p:restoredTop sz="94660"/>
  </p:normalViewPr>
  <p:slideViewPr>
    <p:cSldViewPr snapToGrid="0">
      <p:cViewPr varScale="1">
        <p:scale>
          <a:sx n="63" d="100"/>
          <a:sy n="63" d="100"/>
        </p:scale>
        <p:origin x="32" y="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>
              <a:alphaModFix amt="45000"/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rcRect/>
            <a:tile tx="-44450" ty="38100" sx="85000" sy="85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1307870" y="1267730"/>
            <a:ext cx="9576262" cy="4307950"/>
          </a:xfrm>
          <a:prstGeom prst="rect">
            <a:avLst/>
          </a:prstGeom>
          <a:solidFill>
            <a:schemeClr val="bg1"/>
          </a:solidFill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11" name="Rectangle 10"/>
          <p:cNvSpPr/>
          <p:nvPr/>
        </p:nvSpPr>
        <p:spPr>
          <a:xfrm>
            <a:off x="1447801" y="1411615"/>
            <a:ext cx="9296400" cy="4034770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75000"/>
                <a:lumOff val="25000"/>
              </a:schemeClr>
            </a:solidFill>
            <a:prstDash val="solid"/>
            <a:miter lim="800000"/>
          </a:ln>
          <a:effectLst/>
        </p:spPr>
      </p:sp>
      <p:sp>
        <p:nvSpPr>
          <p:cNvPr id="15" name="Rectangle 14"/>
          <p:cNvSpPr/>
          <p:nvPr/>
        </p:nvSpPr>
        <p:spPr>
          <a:xfrm>
            <a:off x="5135880" y="1267730"/>
            <a:ext cx="1920240" cy="7315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4" name="Group 3"/>
          <p:cNvGrpSpPr/>
          <p:nvPr/>
        </p:nvGrpSpPr>
        <p:grpSpPr>
          <a:xfrm>
            <a:off x="5250180" y="1267730"/>
            <a:ext cx="1691640" cy="645295"/>
            <a:chOff x="5318306" y="1386268"/>
            <a:chExt cx="1567331" cy="645295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5318306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885637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5318306" y="2031563"/>
              <a:ext cx="1567331" cy="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61708" y="2091263"/>
            <a:ext cx="9068586" cy="2590800"/>
          </a:xfrm>
        </p:spPr>
        <p:txBody>
          <a:bodyPr tIns="45720" bIns="45720" anchor="ctr">
            <a:noAutofit/>
          </a:bodyPr>
          <a:lstStyle>
            <a:lvl1pPr algn="ctr">
              <a:lnSpc>
                <a:spcPct val="83000"/>
              </a:lnSpc>
              <a:defRPr lang="en-US" sz="7200" b="0" kern="1200" cap="all" spc="-10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62100" y="4682062"/>
            <a:ext cx="9070848" cy="457201"/>
          </a:xfrm>
        </p:spPr>
        <p:txBody>
          <a:bodyPr>
            <a:normAutofit/>
          </a:bodyPr>
          <a:lstStyle>
            <a:lvl1pPr marL="0" indent="0" algn="ctr">
              <a:spcBef>
                <a:spcPts val="0"/>
              </a:spcBef>
              <a:buNone/>
              <a:defRPr sz="1600" spc="8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600"/>
            </a:lvl2pPr>
            <a:lvl3pPr marL="914400" indent="0" algn="ctr">
              <a:buNone/>
              <a:defRPr sz="16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>
          <a:xfrm>
            <a:off x="5318760" y="1341255"/>
            <a:ext cx="1554480" cy="527213"/>
          </a:xfrm>
        </p:spPr>
        <p:txBody>
          <a:bodyPr/>
          <a:lstStyle>
            <a:lvl1pPr algn="ctr">
              <a:defRPr sz="1300" spc="0" baseline="0">
                <a:solidFill>
                  <a:schemeClr val="tx1"/>
                </a:solidFill>
                <a:latin typeface="+mn-lt"/>
              </a:defRPr>
            </a:lvl1pPr>
          </a:lstStyle>
          <a:p>
            <a:fld id="{EAB21301-721F-42F9-8EC9-5BC54C46CDF4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>
          <a:xfrm>
            <a:off x="1453896" y="5211060"/>
            <a:ext cx="5905500" cy="228600"/>
          </a:xfrm>
        </p:spPr>
        <p:txBody>
          <a:bodyPr/>
          <a:lstStyle>
            <a:lvl1pPr algn="l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>
          <a:xfrm>
            <a:off x="8606919" y="5212080"/>
            <a:ext cx="2111881" cy="2286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9A3CE938-D4BE-4813-B670-17C2DB7E2E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53303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B21301-721F-42F9-8EC9-5BC54C46CDF4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E938-D4BE-4813-B670-17C2DB7E2E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83754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1600" y="762000"/>
            <a:ext cx="2362200" cy="5257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762000"/>
            <a:ext cx="8077200" cy="52578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B21301-721F-42F9-8EC9-5BC54C46CDF4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E938-D4BE-4813-B670-17C2DB7E2E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23711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B21301-721F-42F9-8EC9-5BC54C46CDF4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E938-D4BE-4813-B670-17C2DB7E2E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8371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>
              <a:alphaModFix amt="45000"/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rcRect/>
            <a:tile tx="-44450" ty="38100" sx="85000" sy="85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3" name="Rectangle 22"/>
          <p:cNvSpPr/>
          <p:nvPr/>
        </p:nvSpPr>
        <p:spPr>
          <a:xfrm>
            <a:off x="1307870" y="1267730"/>
            <a:ext cx="9576262" cy="4307950"/>
          </a:xfrm>
          <a:prstGeom prst="rect">
            <a:avLst/>
          </a:prstGeom>
          <a:solidFill>
            <a:schemeClr val="bg1"/>
          </a:solidFill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24" name="Rectangle 23"/>
          <p:cNvSpPr/>
          <p:nvPr/>
        </p:nvSpPr>
        <p:spPr>
          <a:xfrm>
            <a:off x="1447800" y="1411615"/>
            <a:ext cx="9296400" cy="4034770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75000"/>
                <a:lumOff val="25000"/>
              </a:schemeClr>
            </a:solidFill>
            <a:prstDash val="solid"/>
            <a:miter lim="800000"/>
          </a:ln>
          <a:effectLst/>
        </p:spPr>
      </p:sp>
      <p:sp>
        <p:nvSpPr>
          <p:cNvPr id="30" name="Rectangle 29"/>
          <p:cNvSpPr/>
          <p:nvPr/>
        </p:nvSpPr>
        <p:spPr>
          <a:xfrm>
            <a:off x="5135880" y="1267730"/>
            <a:ext cx="1920240" cy="7315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31" name="Group 30"/>
          <p:cNvGrpSpPr/>
          <p:nvPr/>
        </p:nvGrpSpPr>
        <p:grpSpPr>
          <a:xfrm>
            <a:off x="5250180" y="1267730"/>
            <a:ext cx="1691640" cy="645295"/>
            <a:chOff x="5318306" y="1386268"/>
            <a:chExt cx="1567331" cy="645295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5318306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6885637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5318306" y="2031563"/>
              <a:ext cx="1567331" cy="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3623" y="2094309"/>
            <a:ext cx="9070848" cy="2587752"/>
          </a:xfrm>
        </p:spPr>
        <p:txBody>
          <a:bodyPr anchor="ctr">
            <a:noAutofit/>
          </a:bodyPr>
          <a:lstStyle>
            <a:lvl1pPr algn="ctr">
              <a:lnSpc>
                <a:spcPct val="83000"/>
              </a:lnSpc>
              <a:defRPr lang="en-US" sz="7200" kern="1200" cap="all" spc="-10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3624" y="4682062"/>
            <a:ext cx="9070848" cy="45720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>
                <a:solidFill>
                  <a:schemeClr val="tx1"/>
                </a:solidFill>
                <a:effectLst/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321808" y="1344502"/>
            <a:ext cx="1554480" cy="530352"/>
          </a:xfrm>
        </p:spPr>
        <p:txBody>
          <a:bodyPr/>
          <a:lstStyle>
            <a:lvl1pPr algn="ctr">
              <a:defRPr lang="en-US" sz="13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fld id="{EAB21301-721F-42F9-8EC9-5BC54C46CDF4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53553" y="5211060"/>
            <a:ext cx="5907024" cy="228600"/>
          </a:xfrm>
        </p:spPr>
        <p:txBody>
          <a:bodyPr/>
          <a:lstStyle>
            <a:lvl1pPr algn="l"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04504" y="5211060"/>
            <a:ext cx="2112264" cy="228600"/>
          </a:xfrm>
        </p:spPr>
        <p:txBody>
          <a:bodyPr/>
          <a:lstStyle/>
          <a:p>
            <a:fld id="{9A3CE938-D4BE-4813-B670-17C2DB7E2E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63378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2103120"/>
            <a:ext cx="4754880" cy="374904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70320" y="2103120"/>
            <a:ext cx="4754880" cy="374904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B21301-721F-42F9-8EC9-5BC54C46CDF4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E938-D4BE-4813-B670-17C2DB7E2E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6339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074334"/>
            <a:ext cx="4754880" cy="640080"/>
          </a:xfrm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900" b="0">
                <a:solidFill>
                  <a:schemeClr val="tx2"/>
                </a:solidFill>
                <a:latin typeface="+mn-lt"/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55898"/>
            <a:ext cx="4754880" cy="32004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73368" y="2074334"/>
            <a:ext cx="4754880" cy="640080"/>
          </a:xfrm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900" b="0">
                <a:solidFill>
                  <a:schemeClr val="tx2"/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73368" y="2756581"/>
            <a:ext cx="4754880" cy="32004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B21301-721F-42F9-8EC9-5BC54C46CDF4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E938-D4BE-4813-B670-17C2DB7E2E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844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B21301-721F-42F9-8EC9-5BC54C46CDF4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E938-D4BE-4813-B670-17C2DB7E2E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2569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B21301-721F-42F9-8EC9-5BC54C46CDF4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E938-D4BE-4813-B670-17C2DB7E2E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25283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245529" y="237744"/>
            <a:ext cx="8531352" cy="6382512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Rectangle 14"/>
          <p:cNvSpPr/>
          <p:nvPr/>
        </p:nvSpPr>
        <p:spPr>
          <a:xfrm>
            <a:off x="9020386" y="237744"/>
            <a:ext cx="2926080" cy="63825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96400" y="607392"/>
            <a:ext cx="2430780" cy="1645920"/>
          </a:xfrm>
        </p:spPr>
        <p:txBody>
          <a:bodyPr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800" b="0" kern="1200" cap="none" spc="0" baseline="0" dirty="0">
                <a:solidFill>
                  <a:srgbClr val="FFFFFF"/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09600"/>
            <a:ext cx="7772400" cy="53340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296400" y="2286000"/>
            <a:ext cx="2430780" cy="3505200"/>
          </a:xfrm>
        </p:spPr>
        <p:txBody>
          <a:bodyPr>
            <a:normAutofit/>
          </a:bodyPr>
          <a:lstStyle>
            <a:lvl1pPr marL="0" indent="0">
              <a:lnSpc>
                <a:spcPct val="110000"/>
              </a:lnSpc>
              <a:spcBef>
                <a:spcPts val="800"/>
              </a:spcBef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B21301-721F-42F9-8EC9-5BC54C46CDF4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r">
              <a:defRPr/>
            </a:lvl1pPr>
          </a:lstStyle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10393677" y="6223002"/>
            <a:ext cx="1463040" cy="27432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9A3CE938-D4BE-4813-B670-17C2DB7E2E0A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9157546" y="374904"/>
            <a:ext cx="2651760" cy="6108192"/>
          </a:xfrm>
          <a:prstGeom prst="rect">
            <a:avLst/>
          </a:prstGeom>
          <a:noFill/>
          <a:ln w="6350" cap="sq">
            <a:solidFill>
              <a:srgbClr val="FF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5146781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9020386" y="237744"/>
            <a:ext cx="2926080" cy="63825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96400" y="603504"/>
            <a:ext cx="2432304" cy="1645920"/>
          </a:xfrm>
        </p:spPr>
        <p:txBody>
          <a:bodyPr anchor="b">
            <a:noAutofit/>
          </a:bodyPr>
          <a:lstStyle>
            <a:lvl1pPr algn="l">
              <a:defRPr sz="2800" b="0">
                <a:solidFill>
                  <a:srgbClr val="FFFFFF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28599" y="237744"/>
            <a:ext cx="8531352" cy="6382512"/>
          </a:xfr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296400" y="2286000"/>
            <a:ext cx="2432304" cy="3502152"/>
          </a:xfrm>
        </p:spPr>
        <p:txBody>
          <a:bodyPr>
            <a:normAutofit/>
          </a:bodyPr>
          <a:lstStyle>
            <a:lvl1pPr marL="0" indent="0" algn="l">
              <a:lnSpc>
                <a:spcPct val="110000"/>
              </a:lnSpc>
              <a:spcBef>
                <a:spcPts val="800"/>
              </a:spcBef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  <a:effectLst>
                  <a:outerShdw blurRad="12700" dist="635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fld id="{EAB21301-721F-42F9-8EC9-5BC54C46CDF4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marL="0" algn="r" defTabSz="914400" rtl="0" eaLnBrk="1" latinLnBrk="0" hangingPunct="1">
              <a:defRPr lang="en-US" sz="1000" kern="1200" dirty="0">
                <a:solidFill>
                  <a:srgbClr val="FFFFFF"/>
                </a:solidFill>
                <a:effectLst>
                  <a:outerShdw blurRad="12700" dist="635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96728" y="6227064"/>
            <a:ext cx="1463040" cy="27432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9A3CE938-D4BE-4813-B670-17C2DB7E2E0A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9157546" y="374904"/>
            <a:ext cx="2651760" cy="6108192"/>
          </a:xfrm>
          <a:prstGeom prst="rect">
            <a:avLst/>
          </a:prstGeom>
          <a:noFill/>
          <a:ln w="6350" cap="sq">
            <a:solidFill>
              <a:srgbClr val="FF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6764238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4696" y="237744"/>
            <a:ext cx="11722608" cy="6382512"/>
          </a:xfrm>
          <a:prstGeom prst="rect">
            <a:avLst/>
          </a:prstGeom>
          <a:solidFill>
            <a:schemeClr val="bg2"/>
          </a:solidFill>
          <a:ln w="6350" cap="flat" cmpd="sng" algn="ctr">
            <a:noFill/>
            <a:prstDash val="solid"/>
          </a:ln>
          <a:effectLst>
            <a:softEdge rad="0"/>
          </a:effectLst>
        </p:spPr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6800" y="642594"/>
            <a:ext cx="100584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103120"/>
            <a:ext cx="10058400" cy="39319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74320" y="6307672"/>
            <a:ext cx="274320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EAB21301-721F-42F9-8EC9-5BC54C46CDF4}" type="datetimeFigureOut">
              <a:rPr lang="en-US" smtClean="0"/>
              <a:t>3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89960" y="6307672"/>
            <a:ext cx="521208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69880" y="6307672"/>
            <a:ext cx="146304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9A3CE938-D4BE-4813-B670-17C2DB7E2E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0712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en-US" sz="4800" kern="1200" cap="none" spc="0" baseline="0" dirty="0"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n-ea"/>
          <a:cs typeface="+mn-cs"/>
        </a:defRPr>
      </a:lvl1pPr>
    </p:titleStyle>
    <p:bodyStyle>
      <a:lvl1pPr marL="182880" indent="-182880" algn="l" defTabSz="914400" rtl="0" eaLnBrk="1" latinLnBrk="0" hangingPunct="1">
        <a:lnSpc>
          <a:spcPct val="100000"/>
        </a:lnSpc>
        <a:spcBef>
          <a:spcPts val="900"/>
        </a:spcBef>
        <a:spcAft>
          <a:spcPts val="0"/>
        </a:spcAft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tif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3" Type="http://schemas.openxmlformats.org/officeDocument/2006/relationships/image" Target="../media/image4.pn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018B26-0EE6-4E8A-9CE9-FFA8F2DC13A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63970" y="2246334"/>
            <a:ext cx="9068586" cy="2590800"/>
          </a:xfrm>
        </p:spPr>
        <p:txBody>
          <a:bodyPr/>
          <a:lstStyle/>
          <a:p>
            <a:r>
              <a:rPr lang="en-US"/>
              <a:t>Physics of an accelerating unicyc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A9D1654-63AF-40ED-857A-683C2FCE1A9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61708" y="5007475"/>
            <a:ext cx="9070848" cy="457201"/>
          </a:xfrm>
        </p:spPr>
        <p:txBody>
          <a:bodyPr/>
          <a:lstStyle/>
          <a:p>
            <a:r>
              <a:rPr lang="en-US"/>
              <a:t>Carl Mungan, Physics Department, U.S. Naval Academy, Annapolis MD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6FC91AB-B09A-46D1-A05D-B9F8F2C1E290}"/>
              </a:ext>
            </a:extLst>
          </p:cNvPr>
          <p:cNvSpPr txBox="1"/>
          <p:nvPr/>
        </p:nvSpPr>
        <p:spPr>
          <a:xfrm>
            <a:off x="548640" y="423512"/>
            <a:ext cx="3466013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/>
              <a:t>Chesapeake Section of AAP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11D6220-8F14-4C3D-B600-0106E598C85B}"/>
              </a:ext>
            </a:extLst>
          </p:cNvPr>
          <p:cNvSpPr txBox="1"/>
          <p:nvPr/>
        </p:nvSpPr>
        <p:spPr>
          <a:xfrm>
            <a:off x="7832701" y="423512"/>
            <a:ext cx="3810659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/>
              <a:t>Delaware State University, Dov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9AAF0ED-80BF-4A12-9288-0F816CB62FDD}"/>
              </a:ext>
            </a:extLst>
          </p:cNvPr>
          <p:cNvSpPr txBox="1"/>
          <p:nvPr/>
        </p:nvSpPr>
        <p:spPr>
          <a:xfrm>
            <a:off x="548640" y="6105958"/>
            <a:ext cx="2444900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/>
              <a:t>Spring 2024 Meeti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9F8CE13-B346-4D3A-900A-8AF45F118BE1}"/>
              </a:ext>
            </a:extLst>
          </p:cNvPr>
          <p:cNvSpPr txBox="1"/>
          <p:nvPr/>
        </p:nvSpPr>
        <p:spPr>
          <a:xfrm>
            <a:off x="8832975" y="6105958"/>
            <a:ext cx="2810385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/>
              <a:t>Saturday16 March 2024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764AC72-D2A5-4C73-A485-3ECE31A1AD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8544" y="1185727"/>
            <a:ext cx="1542767" cy="769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93719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05FCA710-CF1E-4D63-B04E-E296E925C30A}"/>
              </a:ext>
            </a:extLst>
          </p:cNvPr>
          <p:cNvSpPr txBox="1"/>
          <p:nvPr/>
        </p:nvSpPr>
        <p:spPr>
          <a:xfrm>
            <a:off x="639558" y="366481"/>
            <a:ext cx="12105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FBD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94C2AE7-1022-4F1C-801A-7A1C69C5E31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8421"/>
          <a:stretch/>
        </p:blipFill>
        <p:spPr>
          <a:xfrm>
            <a:off x="478054" y="1737310"/>
            <a:ext cx="3657600" cy="253300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33E68D8-7581-4B19-891A-25808B4CB90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234" b="32327"/>
          <a:stretch/>
        </p:blipFill>
        <p:spPr>
          <a:xfrm>
            <a:off x="4939083" y="2168127"/>
            <a:ext cx="3657600" cy="252174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870BEF0-45F9-4D69-ACF4-78D4CC96A3D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485"/>
          <a:stretch/>
        </p:blipFill>
        <p:spPr>
          <a:xfrm>
            <a:off x="8752061" y="1243644"/>
            <a:ext cx="3657600" cy="228721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CB08A12-B35C-4ED3-9499-85403467CF79}"/>
              </a:ext>
            </a:extLst>
          </p:cNvPr>
          <p:cNvSpPr txBox="1"/>
          <p:nvPr/>
        </p:nvSpPr>
        <p:spPr>
          <a:xfrm>
            <a:off x="5719358" y="1678910"/>
            <a:ext cx="20970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for wheel alon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00B7553-3986-4449-B1A2-85296EBFC940}"/>
              </a:ext>
            </a:extLst>
          </p:cNvPr>
          <p:cNvSpPr txBox="1"/>
          <p:nvPr/>
        </p:nvSpPr>
        <p:spPr>
          <a:xfrm>
            <a:off x="917691" y="4634491"/>
            <a:ext cx="277832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der must</a:t>
            </a:r>
          </a:p>
          <a:p>
            <a:pPr algn="ctr"/>
            <a:r>
              <a:rPr 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lt forward by </a:t>
            </a:r>
            <a:r>
              <a:rPr lang="en-US" sz="2400" i="1">
                <a:solidFill>
                  <a:srgbClr val="00B0F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j</a:t>
            </a:r>
            <a:endParaRPr lang="en-US" sz="240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accelerate forward</a:t>
            </a:r>
          </a:p>
          <a:p>
            <a:pPr algn="ctr"/>
            <a:r>
              <a:rPr 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 panel (c) shows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F2D069F-9E86-4F10-88DA-FCBC8777BEB7}"/>
              </a:ext>
            </a:extLst>
          </p:cNvPr>
          <p:cNvSpPr txBox="1"/>
          <p:nvPr/>
        </p:nvSpPr>
        <p:spPr>
          <a:xfrm>
            <a:off x="1061093" y="1217245"/>
            <a:ext cx="23038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for whole system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9144437-CB60-4B7A-B5FF-2DE1FF9F6D75}"/>
              </a:ext>
            </a:extLst>
          </p:cNvPr>
          <p:cNvSpPr txBox="1"/>
          <p:nvPr/>
        </p:nvSpPr>
        <p:spPr>
          <a:xfrm>
            <a:off x="5434023" y="4870478"/>
            <a:ext cx="266771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der applies</a:t>
            </a:r>
          </a:p>
          <a:p>
            <a:pPr algn="ctr"/>
            <a:r>
              <a:rPr 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riving torque </a:t>
            </a:r>
            <a:r>
              <a:rPr lang="en-US" sz="2400" i="1">
                <a:solidFill>
                  <a:srgbClr val="00B0F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t</a:t>
            </a:r>
            <a:endParaRPr lang="en-US" sz="2400">
              <a:solidFill>
                <a:srgbClr val="00B0F0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  <a:p>
            <a:pPr algn="ctr"/>
            <a:r>
              <a:rPr 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reaction force </a:t>
            </a:r>
            <a:r>
              <a:rPr lang="en-US" sz="2400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sz="240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the wheel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1FE7123-8C42-4502-9670-722E09B28CE5}"/>
              </a:ext>
            </a:extLst>
          </p:cNvPr>
          <p:cNvSpPr txBox="1"/>
          <p:nvPr/>
        </p:nvSpPr>
        <p:spPr>
          <a:xfrm>
            <a:off x="9394134" y="755580"/>
            <a:ext cx="19431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for rider alon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9D78630-2C0E-4720-8B8D-CB923F3C7CFD}"/>
              </a:ext>
            </a:extLst>
          </p:cNvPr>
          <p:cNvSpPr txBox="1"/>
          <p:nvPr/>
        </p:nvSpPr>
        <p:spPr>
          <a:xfrm>
            <a:off x="8916445" y="3670149"/>
            <a:ext cx="289855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al &amp; opposite </a:t>
            </a:r>
            <a:r>
              <a:rPr lang="en-US" sz="2400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sz="240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400" i="1">
                <a:solidFill>
                  <a:srgbClr val="00B0F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t</a:t>
            </a:r>
            <a:r>
              <a:rPr 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s on the wheel</a:t>
            </a:r>
          </a:p>
          <a:p>
            <a:pPr algn="ctr"/>
            <a:r>
              <a:rPr 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N3L.</a:t>
            </a:r>
          </a:p>
          <a:p>
            <a:pPr algn="ctr"/>
            <a:r>
              <a:rPr 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der is accelerated </a:t>
            </a:r>
            <a:br>
              <a:rPr 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ward by </a:t>
            </a:r>
            <a:r>
              <a:rPr lang="en-US" sz="2400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i="1" baseline="-250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br>
              <a:rPr 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st tilt to counter </a:t>
            </a:r>
            <a:r>
              <a:rPr lang="en-US" sz="2400" i="1">
                <a:solidFill>
                  <a:srgbClr val="00B0F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t</a:t>
            </a:r>
            <a:r>
              <a:rPr 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04250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  <p:bldP spid="17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0B95AFD7-C674-4F33-8763-62A348FEA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251219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B8F18B0-664E-44C9-AA5F-DAC47AA7A5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4386" y="1577103"/>
            <a:ext cx="294851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6679D41B-1C27-419E-BEEA-8364E608E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4385" y="3146622"/>
            <a:ext cx="245956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9B7B7C42-76E6-4D81-8440-C5414A027C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8319" y="4093351"/>
            <a:ext cx="347192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3">
            <a:extLst>
              <a:ext uri="{FF2B5EF4-FFF2-40B4-BE49-F238E27FC236}">
                <a16:creationId xmlns:a16="http://schemas.microsoft.com/office/drawing/2014/main" id="{4B19C2D3-89F6-4717-9192-9170E2E70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5046763"/>
            <a:ext cx="2179425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5">
            <a:extLst>
              <a:ext uri="{FF2B5EF4-FFF2-40B4-BE49-F238E27FC236}">
                <a16:creationId xmlns:a16="http://schemas.microsoft.com/office/drawing/2014/main" id="{9AEA9361-B902-4D46-A3BF-06D48800BF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2052792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7">
            <a:extLst>
              <a:ext uri="{FF2B5EF4-FFF2-40B4-BE49-F238E27FC236}">
                <a16:creationId xmlns:a16="http://schemas.microsoft.com/office/drawing/2014/main" id="{A6E56B3D-B2AA-4C46-8C80-C54E93008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4482" y="3778003"/>
            <a:ext cx="250022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9">
            <a:extLst>
              <a:ext uri="{FF2B5EF4-FFF2-40B4-BE49-F238E27FC236}">
                <a16:creationId xmlns:a16="http://schemas.microsoft.com/office/drawing/2014/main" id="{877303F4-1604-403B-B5F5-68161758C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872" y="5700840"/>
            <a:ext cx="136766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438F389-6980-4B52-9871-2F2DD9FD8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2079" y="464097"/>
            <a:ext cx="222939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11FA232-113E-4264-A308-054C77CC7397}"/>
              </a:ext>
            </a:extLst>
          </p:cNvPr>
          <p:cNvSpPr txBox="1"/>
          <p:nvPr/>
        </p:nvSpPr>
        <p:spPr>
          <a:xfrm>
            <a:off x="1331973" y="312735"/>
            <a:ext cx="9507731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Apply N2L for translations and rotations</a:t>
            </a:r>
          </a:p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both to the wheel alone and to the rider alone.</a:t>
            </a:r>
          </a:p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Use small-angle approximation for </a:t>
            </a:r>
            <a:r>
              <a:rPr lang="en-US" sz="3600" i="1">
                <a:latin typeface="Symbol" panose="05050102010706020507" pitchFamily="18" charset="2"/>
                <a:cs typeface="Times New Roman" panose="02020603050405020304" pitchFamily="18" charset="0"/>
              </a:rPr>
              <a:t>j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(Details in upcoming paper in </a:t>
            </a:r>
            <a:r>
              <a:rPr lang="en-US" sz="3600" i="1">
                <a:latin typeface="Times New Roman" panose="02020603050405020304" pitchFamily="18" charset="0"/>
                <a:cs typeface="Times New Roman" panose="02020603050405020304" pitchFamily="18" charset="0"/>
              </a:rPr>
              <a:t>Physics Education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.)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936D8A2-6448-476F-8A30-173E830BADA5}"/>
              </a:ext>
            </a:extLst>
          </p:cNvPr>
          <p:cNvSpPr txBox="1"/>
          <p:nvPr/>
        </p:nvSpPr>
        <p:spPr>
          <a:xfrm>
            <a:off x="1414909" y="3738276"/>
            <a:ext cx="381386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tilt angle to balance</a:t>
            </a:r>
          </a:p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torques on rider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C05A923-9579-4EC8-A54C-0B9DAC231C10}"/>
              </a:ext>
            </a:extLst>
          </p:cNvPr>
          <p:cNvSpPr txBox="1"/>
          <p:nvPr/>
        </p:nvSpPr>
        <p:spPr>
          <a:xfrm>
            <a:off x="1342134" y="5146394"/>
            <a:ext cx="395941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frictional coefficient</a:t>
            </a:r>
          </a:p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to avoid slipping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6D91681-2883-48D9-9C45-5D0EEC5D1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6" y="3108536"/>
            <a:ext cx="1745031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0569129-47C4-4BCB-B4EC-43963FA71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211514"/>
              </p:ext>
            </p:extLst>
          </p:nvPr>
        </p:nvGraphicFramePr>
        <p:xfrm>
          <a:off x="5609915" y="3900568"/>
          <a:ext cx="4190153" cy="102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3" imgW="1866900" imgH="457200" progId="Equation.DSMT4">
                  <p:embed/>
                </p:oleObj>
              </mc:Choice>
              <mc:Fallback>
                <p:oleObj name="Equation" r:id="rId3" imgW="18669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9915" y="3900568"/>
                        <a:ext cx="4190153" cy="102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7C7E8C66-E8C9-4CB5-A120-F0DF8B574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7504" y="4540540"/>
            <a:ext cx="2190956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631FFC2-6E7D-4E40-9969-FE4364A325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093638"/>
              </p:ext>
            </p:extLst>
          </p:nvPr>
        </p:nvGraphicFramePr>
        <p:xfrm>
          <a:off x="5752155" y="5189942"/>
          <a:ext cx="3391845" cy="1102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5" imgW="1295400" imgH="419100" progId="Equation.DSMT4">
                  <p:embed/>
                </p:oleObj>
              </mc:Choice>
              <mc:Fallback>
                <p:oleObj name="Equation" r:id="rId5" imgW="12954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2155" y="5189942"/>
                        <a:ext cx="3391845" cy="11027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89D5C3B7-94E6-4CA0-9362-546AD1BD26D8}"/>
              </a:ext>
            </a:extLst>
          </p:cNvPr>
          <p:cNvSpPr txBox="1"/>
          <p:nvPr/>
        </p:nvSpPr>
        <p:spPr>
          <a:xfrm>
            <a:off x="959657" y="2878312"/>
            <a:ext cx="47243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acceleration of unicycle:</a:t>
            </a:r>
          </a:p>
        </p:txBody>
      </p:sp>
      <p:sp>
        <p:nvSpPr>
          <p:cNvPr id="9" name="Rectangle 12">
            <a:extLst>
              <a:ext uri="{FF2B5EF4-FFF2-40B4-BE49-F238E27FC236}">
                <a16:creationId xmlns:a16="http://schemas.microsoft.com/office/drawing/2014/main" id="{5B9B4018-4B94-4C70-953A-90ECD92D8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B0B4E56-666B-4D1B-90B4-B8A1514632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315"/>
              </p:ext>
            </p:extLst>
          </p:nvPr>
        </p:nvGraphicFramePr>
        <p:xfrm>
          <a:off x="5894395" y="2736103"/>
          <a:ext cx="2667892" cy="1041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7" imgW="1079500" imgH="419100" progId="Equation.DSMT4">
                  <p:embed/>
                </p:oleObj>
              </mc:Choice>
              <mc:Fallback>
                <p:oleObj name="Equation" r:id="rId7" imgW="10795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395" y="2736103"/>
                        <a:ext cx="2667892" cy="10418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E623D2BE-B8CA-4328-8A41-0DF18CCBBCE9}"/>
              </a:ext>
            </a:extLst>
          </p:cNvPr>
          <p:cNvSpPr txBox="1"/>
          <p:nvPr/>
        </p:nvSpPr>
        <p:spPr>
          <a:xfrm>
            <a:off x="9526476" y="5169906"/>
            <a:ext cx="250581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ll three are</a:t>
            </a:r>
          </a:p>
          <a:p>
            <a:pPr algn="ctr"/>
            <a:r>
              <a:rPr 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ortional to</a:t>
            </a:r>
          </a:p>
          <a:p>
            <a:pPr algn="ctr"/>
            <a:r>
              <a:rPr 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pplied torque)</a:t>
            </a:r>
          </a:p>
        </p:txBody>
      </p:sp>
    </p:spTree>
    <p:extLst>
      <p:ext uri="{BB962C8B-B14F-4D97-AF65-F5344CB8AC3E}">
        <p14:creationId xmlns:p14="http://schemas.microsoft.com/office/powerpoint/2010/main" val="2394620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6" grpId="0"/>
      <p:bldP spid="20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0B95AFD7-C674-4F33-8763-62A348FEA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251219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B8F18B0-664E-44C9-AA5F-DAC47AA7A5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4386" y="1577103"/>
            <a:ext cx="294851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6679D41B-1C27-419E-BEEA-8364E608E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4385" y="3146622"/>
            <a:ext cx="245956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9B7B7C42-76E6-4D81-8440-C5414A027C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8319" y="4093351"/>
            <a:ext cx="347192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3">
            <a:extLst>
              <a:ext uri="{FF2B5EF4-FFF2-40B4-BE49-F238E27FC236}">
                <a16:creationId xmlns:a16="http://schemas.microsoft.com/office/drawing/2014/main" id="{4B19C2D3-89F6-4717-9192-9170E2E70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5046763"/>
            <a:ext cx="2179425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5">
            <a:extLst>
              <a:ext uri="{FF2B5EF4-FFF2-40B4-BE49-F238E27FC236}">
                <a16:creationId xmlns:a16="http://schemas.microsoft.com/office/drawing/2014/main" id="{9AEA9361-B902-4D46-A3BF-06D48800BF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2052792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7">
            <a:extLst>
              <a:ext uri="{FF2B5EF4-FFF2-40B4-BE49-F238E27FC236}">
                <a16:creationId xmlns:a16="http://schemas.microsoft.com/office/drawing/2014/main" id="{A6E56B3D-B2AA-4C46-8C80-C54E93008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4482" y="3778003"/>
            <a:ext cx="250022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9">
            <a:extLst>
              <a:ext uri="{FF2B5EF4-FFF2-40B4-BE49-F238E27FC236}">
                <a16:creationId xmlns:a16="http://schemas.microsoft.com/office/drawing/2014/main" id="{877303F4-1604-403B-B5F5-68161758C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872" y="5700840"/>
            <a:ext cx="136766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438F389-6980-4B52-9871-2F2DD9FD8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2079" y="464097"/>
            <a:ext cx="222939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11FA232-113E-4264-A308-054C77CC7397}"/>
              </a:ext>
            </a:extLst>
          </p:cNvPr>
          <p:cNvSpPr txBox="1"/>
          <p:nvPr/>
        </p:nvSpPr>
        <p:spPr>
          <a:xfrm>
            <a:off x="3175969" y="384533"/>
            <a:ext cx="58400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Compare theory to experiment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6D91681-2883-48D9-9C45-5D0EEC5D1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6" y="3108536"/>
            <a:ext cx="1745031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C7E8C66-E8C9-4CB5-A120-F0DF8B574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7504" y="4540540"/>
            <a:ext cx="2190956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12">
            <a:extLst>
              <a:ext uri="{FF2B5EF4-FFF2-40B4-BE49-F238E27FC236}">
                <a16:creationId xmlns:a16="http://schemas.microsoft.com/office/drawing/2014/main" id="{5B9B4018-4B94-4C70-953A-90ECD92D8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1AE78B13-5121-403F-A6DE-38FC8B79ED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7049712"/>
              </p:ext>
            </p:extLst>
          </p:nvPr>
        </p:nvGraphicFramePr>
        <p:xfrm>
          <a:off x="1757680" y="1698261"/>
          <a:ext cx="8351520" cy="3951094"/>
        </p:xfrm>
        <a:graphic>
          <a:graphicData uri="http://schemas.openxmlformats.org/drawingml/2006/table">
            <a:tbl>
              <a:tblPr firstRow="1" firstCol="1" bandRow="1"/>
              <a:tblGrid>
                <a:gridCol w="4175760">
                  <a:extLst>
                    <a:ext uri="{9D8B030D-6E8A-4147-A177-3AD203B41FA5}">
                      <a16:colId xmlns:a16="http://schemas.microsoft.com/office/drawing/2014/main" val="910101715"/>
                    </a:ext>
                  </a:extLst>
                </a:gridCol>
                <a:gridCol w="4175760">
                  <a:extLst>
                    <a:ext uri="{9D8B030D-6E8A-4147-A177-3AD203B41FA5}">
                      <a16:colId xmlns:a16="http://schemas.microsoft.com/office/drawing/2014/main" val="3308790479"/>
                    </a:ext>
                  </a:extLst>
                </a:gridCol>
              </a:tblGrid>
              <a:tr h="564442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Variable</a:t>
                      </a:r>
                      <a:endParaRPr lang="en-US" sz="2400" kern="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Value</a:t>
                      </a:r>
                      <a:endParaRPr lang="en-US" sz="2400" kern="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6476128"/>
                  </a:ext>
                </a:extLst>
              </a:tr>
              <a:tr h="564442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 i="1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M</a:t>
                      </a:r>
                      <a:endParaRPr lang="en-US" sz="2400" kern="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6.0 kg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30299476"/>
                  </a:ext>
                </a:extLst>
              </a:tr>
              <a:tr h="564442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i="1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m</a:t>
                      </a:r>
                      <a:endParaRPr lang="en-US" sz="2400" kern="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65 kg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11907303"/>
                  </a:ext>
                </a:extLst>
              </a:tr>
              <a:tr h="564442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i="1" kern="100">
                          <a:effectLst/>
                          <a:latin typeface="Symbol" panose="05050102010706020507" pitchFamily="18" charset="2"/>
                          <a:ea typeface="Calibri" panose="020F0502020204030204" pitchFamily="34" charset="0"/>
                        </a:rPr>
                        <a:t>g</a:t>
                      </a:r>
                      <a:endParaRPr lang="en-US" sz="2400" kern="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0.9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39395591"/>
                  </a:ext>
                </a:extLst>
              </a:tr>
              <a:tr h="564442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i="1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R</a:t>
                      </a:r>
                      <a:endParaRPr lang="en-US" sz="2400" kern="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0.38 m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58640406"/>
                  </a:ext>
                </a:extLst>
              </a:tr>
              <a:tr h="564442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i="1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r</a:t>
                      </a:r>
                      <a:endParaRPr lang="en-US" sz="2400" kern="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1.1 m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01421036"/>
                  </a:ext>
                </a:extLst>
              </a:tr>
              <a:tr h="564442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i="1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g</a:t>
                      </a:r>
                      <a:endParaRPr lang="en-US" sz="2400" kern="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9.8 N/kg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2461493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428098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0B95AFD7-C674-4F33-8763-62A348FEA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251219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B8F18B0-664E-44C9-AA5F-DAC47AA7A5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4386" y="1577103"/>
            <a:ext cx="294851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6679D41B-1C27-419E-BEEA-8364E608E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4385" y="3146622"/>
            <a:ext cx="245956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9B7B7C42-76E6-4D81-8440-C5414A027C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8319" y="4093351"/>
            <a:ext cx="347192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3">
            <a:extLst>
              <a:ext uri="{FF2B5EF4-FFF2-40B4-BE49-F238E27FC236}">
                <a16:creationId xmlns:a16="http://schemas.microsoft.com/office/drawing/2014/main" id="{4B19C2D3-89F6-4717-9192-9170E2E70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5046763"/>
            <a:ext cx="2179425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5">
            <a:extLst>
              <a:ext uri="{FF2B5EF4-FFF2-40B4-BE49-F238E27FC236}">
                <a16:creationId xmlns:a16="http://schemas.microsoft.com/office/drawing/2014/main" id="{9AEA9361-B902-4D46-A3BF-06D48800BF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2052792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7">
            <a:extLst>
              <a:ext uri="{FF2B5EF4-FFF2-40B4-BE49-F238E27FC236}">
                <a16:creationId xmlns:a16="http://schemas.microsoft.com/office/drawing/2014/main" id="{A6E56B3D-B2AA-4C46-8C80-C54E93008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4482" y="3778003"/>
            <a:ext cx="250022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9">
            <a:extLst>
              <a:ext uri="{FF2B5EF4-FFF2-40B4-BE49-F238E27FC236}">
                <a16:creationId xmlns:a16="http://schemas.microsoft.com/office/drawing/2014/main" id="{877303F4-1604-403B-B5F5-68161758C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872" y="5700840"/>
            <a:ext cx="136766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438F389-6980-4B52-9871-2F2DD9FD8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2079" y="464097"/>
            <a:ext cx="222939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11FA232-113E-4264-A308-054C77CC7397}"/>
              </a:ext>
            </a:extLst>
          </p:cNvPr>
          <p:cNvSpPr txBox="1"/>
          <p:nvPr/>
        </p:nvSpPr>
        <p:spPr>
          <a:xfrm>
            <a:off x="1236336" y="394623"/>
            <a:ext cx="97193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ccelerating by tilting 15° and then returning to constant velocity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6D91681-2883-48D9-9C45-5D0EEC5D1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6" y="3108536"/>
            <a:ext cx="1745031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C7E8C66-E8C9-4CB5-A120-F0DF8B574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7504" y="4540540"/>
            <a:ext cx="2190956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12">
            <a:extLst>
              <a:ext uri="{FF2B5EF4-FFF2-40B4-BE49-F238E27FC236}">
                <a16:creationId xmlns:a16="http://schemas.microsoft.com/office/drawing/2014/main" id="{5B9B4018-4B94-4C70-953A-90ECD92D8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6CA803D-7A76-40CB-B8B8-A4F423C8FB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6906" y="1089641"/>
            <a:ext cx="6121196" cy="5304262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3328D55E-FDCC-4DE0-801E-65FBE603184B}"/>
              </a:ext>
            </a:extLst>
          </p:cNvPr>
          <p:cNvSpPr txBox="1"/>
          <p:nvPr/>
        </p:nvSpPr>
        <p:spPr>
          <a:xfrm>
            <a:off x="8727207" y="4981359"/>
            <a:ext cx="286572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Ph.D. student</a:t>
            </a:r>
          </a:p>
          <a:p>
            <a:pPr algn="ctr"/>
            <a:r>
              <a:rPr 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iko Kabutz at</a:t>
            </a:r>
          </a:p>
          <a:p>
            <a:pPr algn="ctr"/>
            <a:r>
              <a:rPr 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. of CO Boulder)</a:t>
            </a:r>
          </a:p>
        </p:txBody>
      </p:sp>
    </p:spTree>
    <p:extLst>
      <p:ext uri="{BB962C8B-B14F-4D97-AF65-F5344CB8AC3E}">
        <p14:creationId xmlns:p14="http://schemas.microsoft.com/office/powerpoint/2010/main" val="31709062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0B95AFD7-C674-4F33-8763-62A348FEA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251219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B8F18B0-664E-44C9-AA5F-DAC47AA7A5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4386" y="1577103"/>
            <a:ext cx="294851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6679D41B-1C27-419E-BEEA-8364E608E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4385" y="3146622"/>
            <a:ext cx="245956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9B7B7C42-76E6-4D81-8440-C5414A027C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8319" y="4093351"/>
            <a:ext cx="347192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3">
            <a:extLst>
              <a:ext uri="{FF2B5EF4-FFF2-40B4-BE49-F238E27FC236}">
                <a16:creationId xmlns:a16="http://schemas.microsoft.com/office/drawing/2014/main" id="{4B19C2D3-89F6-4717-9192-9170E2E70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5046763"/>
            <a:ext cx="2179425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5">
            <a:extLst>
              <a:ext uri="{FF2B5EF4-FFF2-40B4-BE49-F238E27FC236}">
                <a16:creationId xmlns:a16="http://schemas.microsoft.com/office/drawing/2014/main" id="{9AEA9361-B902-4D46-A3BF-06D48800BF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2052792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7">
            <a:extLst>
              <a:ext uri="{FF2B5EF4-FFF2-40B4-BE49-F238E27FC236}">
                <a16:creationId xmlns:a16="http://schemas.microsoft.com/office/drawing/2014/main" id="{A6E56B3D-B2AA-4C46-8C80-C54E93008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4482" y="3778003"/>
            <a:ext cx="250022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9">
            <a:extLst>
              <a:ext uri="{FF2B5EF4-FFF2-40B4-BE49-F238E27FC236}">
                <a16:creationId xmlns:a16="http://schemas.microsoft.com/office/drawing/2014/main" id="{877303F4-1604-403B-B5F5-68161758C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872" y="5700840"/>
            <a:ext cx="136766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438F389-6980-4B52-9871-2F2DD9FD8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2079" y="464097"/>
            <a:ext cx="222939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11FA232-113E-4264-A308-054C77CC7397}"/>
              </a:ext>
            </a:extLst>
          </p:cNvPr>
          <p:cNvSpPr txBox="1"/>
          <p:nvPr/>
        </p:nvSpPr>
        <p:spPr>
          <a:xfrm>
            <a:off x="624790" y="414483"/>
            <a:ext cx="109424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Measured acceleration in blue versus theoretical peak acceleration in green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6D91681-2883-48D9-9C45-5D0EEC5D1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6" y="3108536"/>
            <a:ext cx="1745031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C7E8C66-E8C9-4CB5-A120-F0DF8B574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7504" y="4540540"/>
            <a:ext cx="2190956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12">
            <a:extLst>
              <a:ext uri="{FF2B5EF4-FFF2-40B4-BE49-F238E27FC236}">
                <a16:creationId xmlns:a16="http://schemas.microsoft.com/office/drawing/2014/main" id="{5B9B4018-4B94-4C70-953A-90ECD92D8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2BCB6EA-C4D4-4E75-8527-DABDBE34A8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9839" y="1094277"/>
            <a:ext cx="7132320" cy="5349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29410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0B95AFD7-C674-4F33-8763-62A348FEA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251219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B8F18B0-664E-44C9-AA5F-DAC47AA7A5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4386" y="1577103"/>
            <a:ext cx="294851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6679D41B-1C27-419E-BEEA-8364E608E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4385" y="3146622"/>
            <a:ext cx="245956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9B7B7C42-76E6-4D81-8440-C5414A027C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8319" y="4093351"/>
            <a:ext cx="347192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3">
            <a:extLst>
              <a:ext uri="{FF2B5EF4-FFF2-40B4-BE49-F238E27FC236}">
                <a16:creationId xmlns:a16="http://schemas.microsoft.com/office/drawing/2014/main" id="{4B19C2D3-89F6-4717-9192-9170E2E70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5046763"/>
            <a:ext cx="2179425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5">
            <a:extLst>
              <a:ext uri="{FF2B5EF4-FFF2-40B4-BE49-F238E27FC236}">
                <a16:creationId xmlns:a16="http://schemas.microsoft.com/office/drawing/2014/main" id="{9AEA9361-B902-4D46-A3BF-06D48800BF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2052792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7">
            <a:extLst>
              <a:ext uri="{FF2B5EF4-FFF2-40B4-BE49-F238E27FC236}">
                <a16:creationId xmlns:a16="http://schemas.microsoft.com/office/drawing/2014/main" id="{A6E56B3D-B2AA-4C46-8C80-C54E93008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4482" y="3778003"/>
            <a:ext cx="250022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9">
            <a:extLst>
              <a:ext uri="{FF2B5EF4-FFF2-40B4-BE49-F238E27FC236}">
                <a16:creationId xmlns:a16="http://schemas.microsoft.com/office/drawing/2014/main" id="{877303F4-1604-403B-B5F5-68161758C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872" y="5700840"/>
            <a:ext cx="136766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438F389-6980-4B52-9871-2F2DD9FD8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2079" y="464097"/>
            <a:ext cx="222939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11FA232-113E-4264-A308-054C77CC7397}"/>
              </a:ext>
            </a:extLst>
          </p:cNvPr>
          <p:cNvSpPr txBox="1"/>
          <p:nvPr/>
        </p:nvSpPr>
        <p:spPr>
          <a:xfrm>
            <a:off x="930162" y="352889"/>
            <a:ext cx="103316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More detailed comparison from video analysis of tilt and displacement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6D91681-2883-48D9-9C45-5D0EEC5D1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6" y="3108536"/>
            <a:ext cx="1745031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C7E8C66-E8C9-4CB5-A120-F0DF8B574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7504" y="4540540"/>
            <a:ext cx="2190956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12">
            <a:extLst>
              <a:ext uri="{FF2B5EF4-FFF2-40B4-BE49-F238E27FC236}">
                <a16:creationId xmlns:a16="http://schemas.microsoft.com/office/drawing/2014/main" id="{5B9B4018-4B94-4C70-953A-90ECD92D8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1B43F96-54DF-4BDD-951D-C15551F561B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8687" y="987317"/>
            <a:ext cx="7617634" cy="5490972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DFB440BA-1C99-4E7B-88CD-38A19A1DCDB7}"/>
              </a:ext>
            </a:extLst>
          </p:cNvPr>
          <p:cNvSpPr txBox="1"/>
          <p:nvPr/>
        </p:nvSpPr>
        <p:spPr>
          <a:xfrm>
            <a:off x="9545647" y="4724732"/>
            <a:ext cx="228460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used Tracker</a:t>
            </a:r>
          </a:p>
          <a:p>
            <a:pPr algn="ctr"/>
            <a:r>
              <a:rPr lang="en-US" sz="24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measure</a:t>
            </a:r>
          </a:p>
          <a:p>
            <a:pPr algn="ctr"/>
            <a:r>
              <a:rPr lang="en-US" sz="24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rdinates of</a:t>
            </a:r>
          </a:p>
          <a:p>
            <a:pPr algn="ctr"/>
            <a:r>
              <a:rPr lang="en-US" sz="24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le and of seat)</a:t>
            </a:r>
          </a:p>
        </p:txBody>
      </p:sp>
    </p:spTree>
    <p:extLst>
      <p:ext uri="{BB962C8B-B14F-4D97-AF65-F5344CB8AC3E}">
        <p14:creationId xmlns:p14="http://schemas.microsoft.com/office/powerpoint/2010/main" val="22414671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0B95AFD7-C674-4F33-8763-62A348FEA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251219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B8F18B0-664E-44C9-AA5F-DAC47AA7A5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4386" y="1577103"/>
            <a:ext cx="294851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6679D41B-1C27-419E-BEEA-8364E608E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4385" y="3146622"/>
            <a:ext cx="245956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9B7B7C42-76E6-4D81-8440-C5414A027C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8319" y="4093351"/>
            <a:ext cx="347192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3">
            <a:extLst>
              <a:ext uri="{FF2B5EF4-FFF2-40B4-BE49-F238E27FC236}">
                <a16:creationId xmlns:a16="http://schemas.microsoft.com/office/drawing/2014/main" id="{4B19C2D3-89F6-4717-9192-9170E2E70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5046763"/>
            <a:ext cx="2179425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5">
            <a:extLst>
              <a:ext uri="{FF2B5EF4-FFF2-40B4-BE49-F238E27FC236}">
                <a16:creationId xmlns:a16="http://schemas.microsoft.com/office/drawing/2014/main" id="{9AEA9361-B902-4D46-A3BF-06D48800BF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2052792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7">
            <a:extLst>
              <a:ext uri="{FF2B5EF4-FFF2-40B4-BE49-F238E27FC236}">
                <a16:creationId xmlns:a16="http://schemas.microsoft.com/office/drawing/2014/main" id="{A6E56B3D-B2AA-4C46-8C80-C54E93008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4482" y="3778003"/>
            <a:ext cx="250022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9">
            <a:extLst>
              <a:ext uri="{FF2B5EF4-FFF2-40B4-BE49-F238E27FC236}">
                <a16:creationId xmlns:a16="http://schemas.microsoft.com/office/drawing/2014/main" id="{877303F4-1604-403B-B5F5-68161758C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872" y="5700840"/>
            <a:ext cx="136766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438F389-6980-4B52-9871-2F2DD9FD8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2079" y="464097"/>
            <a:ext cx="222939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6D91681-2883-48D9-9C45-5D0EEC5D1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6" y="3108536"/>
            <a:ext cx="1745031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C7E8C66-E8C9-4CB5-A120-F0DF8B574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7504" y="4540540"/>
            <a:ext cx="2190956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12">
            <a:extLst>
              <a:ext uri="{FF2B5EF4-FFF2-40B4-BE49-F238E27FC236}">
                <a16:creationId xmlns:a16="http://schemas.microsoft.com/office/drawing/2014/main" id="{5B9B4018-4B94-4C70-953A-90ECD92D8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16FD8FB4-CA31-4CCD-9ADB-4514B372A1E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6028" y="1527085"/>
            <a:ext cx="2019936" cy="2611985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F740EBA1-2CDB-4D2F-818C-128EAABD2B55}"/>
              </a:ext>
            </a:extLst>
          </p:cNvPr>
          <p:cNvSpPr txBox="1"/>
          <p:nvPr/>
        </p:nvSpPr>
        <p:spPr>
          <a:xfrm>
            <a:off x="3856443" y="712625"/>
            <a:ext cx="44791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/>
              <a:t>Comments or questions?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65EE786-773E-4749-855E-C39DC449A222}"/>
              </a:ext>
            </a:extLst>
          </p:cNvPr>
          <p:cNvSpPr txBox="1"/>
          <p:nvPr/>
        </p:nvSpPr>
        <p:spPr>
          <a:xfrm>
            <a:off x="3439156" y="4528524"/>
            <a:ext cx="53136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u="sng">
                <a:solidFill>
                  <a:srgbClr val="0070C0"/>
                </a:solidFill>
              </a:rPr>
              <a:t>email</a:t>
            </a:r>
            <a:r>
              <a:rPr lang="en-US" sz="2800">
                <a:solidFill>
                  <a:srgbClr val="0070C0"/>
                </a:solidFill>
              </a:rPr>
              <a:t>:  mungan@usna.edu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07737BE-673F-4686-910F-786BF50BF685}"/>
              </a:ext>
            </a:extLst>
          </p:cNvPr>
          <p:cNvSpPr txBox="1"/>
          <p:nvPr/>
        </p:nvSpPr>
        <p:spPr>
          <a:xfrm>
            <a:off x="2148442" y="5360900"/>
            <a:ext cx="78951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u="sng">
                <a:solidFill>
                  <a:srgbClr val="00B050"/>
                </a:solidFill>
              </a:rPr>
              <a:t>webpage</a:t>
            </a:r>
            <a:r>
              <a:rPr lang="en-US" sz="2800">
                <a:solidFill>
                  <a:srgbClr val="00B050"/>
                </a:solidFill>
              </a:rPr>
              <a:t>:  usna.edu/Users/physics/mungan</a:t>
            </a:r>
          </a:p>
        </p:txBody>
      </p:sp>
    </p:spTree>
    <p:extLst>
      <p:ext uri="{BB962C8B-B14F-4D97-AF65-F5344CB8AC3E}">
        <p14:creationId xmlns:p14="http://schemas.microsoft.com/office/powerpoint/2010/main" val="34957222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9CE41D8-B819-4E9D-A17F-5EB903373CC8}"/>
              </a:ext>
            </a:extLst>
          </p:cNvPr>
          <p:cNvSpPr txBox="1"/>
          <p:nvPr/>
        </p:nvSpPr>
        <p:spPr>
          <a:xfrm>
            <a:off x="636813" y="1212784"/>
            <a:ext cx="10918374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A ball rolls along a ramp without slipping.</a:t>
            </a:r>
          </a:p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(Neglect air drag and rolling friction throughout this talk.)</a:t>
            </a:r>
          </a:p>
          <a:p>
            <a:pPr algn="ctr"/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Why doesn’t the ball slide instead of rolling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5176D41-16C3-4245-A587-9FB45C789BE9}"/>
              </a:ext>
            </a:extLst>
          </p:cNvPr>
          <p:cNvSpPr txBox="1"/>
          <p:nvPr/>
        </p:nvSpPr>
        <p:spPr>
          <a:xfrm>
            <a:off x="1880647" y="4054642"/>
            <a:ext cx="843070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u="sng">
                <a:latin typeface="Times New Roman" panose="02020603050405020304" pitchFamily="18" charset="0"/>
                <a:cs typeface="Times New Roman" panose="02020603050405020304" pitchFamily="18" charset="0"/>
              </a:rPr>
              <a:t>Answer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: Because of static friction.</a:t>
            </a:r>
          </a:p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Let’s see how that works by drawing a FBD.</a:t>
            </a:r>
          </a:p>
        </p:txBody>
      </p:sp>
    </p:spTree>
    <p:extLst>
      <p:ext uri="{BB962C8B-B14F-4D97-AF65-F5344CB8AC3E}">
        <p14:creationId xmlns:p14="http://schemas.microsoft.com/office/powerpoint/2010/main" val="3356319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47001FC-809E-41A8-9D24-FD232F41FB8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3001" y="388802"/>
            <a:ext cx="7806641" cy="608039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5FCA710-CF1E-4D63-B04E-E296E925C30A}"/>
              </a:ext>
            </a:extLst>
          </p:cNvPr>
          <p:cNvSpPr txBox="1"/>
          <p:nvPr/>
        </p:nvSpPr>
        <p:spPr>
          <a:xfrm>
            <a:off x="2287490" y="5178392"/>
            <a:ext cx="420660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regardless of whether the ball is</a:t>
            </a:r>
          </a:p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moving up or down the ramp)</a:t>
            </a:r>
          </a:p>
        </p:txBody>
      </p:sp>
    </p:spTree>
    <p:extLst>
      <p:ext uri="{BB962C8B-B14F-4D97-AF65-F5344CB8AC3E}">
        <p14:creationId xmlns:p14="http://schemas.microsoft.com/office/powerpoint/2010/main" val="3054855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9CE41D8-B819-4E9D-A17F-5EB903373CC8}"/>
              </a:ext>
            </a:extLst>
          </p:cNvPr>
          <p:cNvSpPr txBox="1"/>
          <p:nvPr/>
        </p:nvSpPr>
        <p:spPr>
          <a:xfrm>
            <a:off x="2021164" y="548641"/>
            <a:ext cx="814966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Does  </a:t>
            </a:r>
            <a:r>
              <a:rPr lang="en-US" sz="36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3600" i="1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sz="3600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sz="3600" i="1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is the coefficient of static friction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5176D41-16C3-4245-A587-9FB45C789BE9}"/>
              </a:ext>
            </a:extLst>
          </p:cNvPr>
          <p:cNvSpPr txBox="1"/>
          <p:nvPr/>
        </p:nvSpPr>
        <p:spPr>
          <a:xfrm>
            <a:off x="551210" y="2186986"/>
            <a:ext cx="11089574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Hopefully not,</a:t>
            </a:r>
          </a:p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because otherwise the ball will be about to slip.</a:t>
            </a:r>
          </a:p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Specifically suppose </a:t>
            </a:r>
            <a:r>
              <a:rPr lang="en-US" sz="3600" i="1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is small enough and </a:t>
            </a:r>
            <a:r>
              <a:rPr lang="en-US" sz="3600" i="1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large enough</a:t>
            </a:r>
          </a:p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that  tan</a:t>
            </a:r>
            <a:r>
              <a:rPr lang="en-US" sz="3600" i="1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sz="3600" i="1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US" sz="3600" i="1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 to avoid that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26813A7-FFA5-40A6-87C5-8293671A9CC0}"/>
              </a:ext>
            </a:extLst>
          </p:cNvPr>
          <p:cNvSpPr txBox="1"/>
          <p:nvPr/>
        </p:nvSpPr>
        <p:spPr>
          <a:xfrm>
            <a:off x="1463961" y="4933327"/>
            <a:ext cx="92640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In that case, how do we find an expression for </a:t>
            </a:r>
            <a:r>
              <a:rPr lang="en-US" sz="3600" i="1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ctr"/>
            <a:r>
              <a:rPr lang="en-US" sz="3600" u="sng">
                <a:latin typeface="Times New Roman" panose="02020603050405020304" pitchFamily="18" charset="0"/>
                <a:cs typeface="Times New Roman" panose="02020603050405020304" pitchFamily="18" charset="0"/>
              </a:rPr>
              <a:t>Answer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: We need it to get </a:t>
            </a:r>
            <a:r>
              <a:rPr lang="en-US" sz="3600" i="1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so use N2L.</a:t>
            </a:r>
          </a:p>
        </p:txBody>
      </p:sp>
    </p:spTree>
    <p:extLst>
      <p:ext uri="{BB962C8B-B14F-4D97-AF65-F5344CB8AC3E}">
        <p14:creationId xmlns:p14="http://schemas.microsoft.com/office/powerpoint/2010/main" val="1266884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47001FC-809E-41A8-9D24-FD232F41FB8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955" y="3463993"/>
            <a:ext cx="4079525" cy="3177439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0B95AFD7-C674-4F33-8763-62A348FEA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251219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15B13EC-0095-4A81-8EC1-85DACFFC2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614641"/>
              </p:ext>
            </p:extLst>
          </p:nvPr>
        </p:nvGraphicFramePr>
        <p:xfrm>
          <a:off x="7091255" y="704904"/>
          <a:ext cx="4020796" cy="673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4" imgW="1167893" imgH="203112" progId="Equation.DSMT4">
                  <p:embed/>
                </p:oleObj>
              </mc:Choice>
              <mc:Fallback>
                <p:oleObj name="Equation" r:id="rId4" imgW="1167893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255" y="704904"/>
                        <a:ext cx="4020796" cy="6737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11C92E7-BAAF-4913-A422-8F8DCD468EE2}"/>
              </a:ext>
            </a:extLst>
          </p:cNvPr>
          <p:cNvSpPr txBox="1"/>
          <p:nvPr/>
        </p:nvSpPr>
        <p:spPr>
          <a:xfrm>
            <a:off x="3122109" y="687732"/>
            <a:ext cx="33906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translations of O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F2B3ED-B4FE-49EC-987C-EB25CFEA3851}"/>
              </a:ext>
            </a:extLst>
          </p:cNvPr>
          <p:cNvSpPr txBox="1"/>
          <p:nvPr/>
        </p:nvSpPr>
        <p:spPr>
          <a:xfrm>
            <a:off x="658092" y="1577104"/>
            <a:ext cx="35189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rotations about O: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B8F18B0-664E-44C9-AA5F-DAC47AA7A5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4386" y="1577103"/>
            <a:ext cx="294851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4C54B19-7510-4B25-8EA9-1B1286C94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908672"/>
              </p:ext>
            </p:extLst>
          </p:nvPr>
        </p:nvGraphicFramePr>
        <p:xfrm>
          <a:off x="4520197" y="1339347"/>
          <a:ext cx="5712829" cy="1172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6" imgW="1916868" imgH="393529" progId="Equation.DSMT4">
                  <p:embed/>
                </p:oleObj>
              </mc:Choice>
              <mc:Fallback>
                <p:oleObj name="Equation" r:id="rId6" imgW="1916868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197" y="1339347"/>
                        <a:ext cx="5712829" cy="11728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>
            <a:extLst>
              <a:ext uri="{FF2B5EF4-FFF2-40B4-BE49-F238E27FC236}">
                <a16:creationId xmlns:a16="http://schemas.microsoft.com/office/drawing/2014/main" id="{6679D41B-1C27-419E-BEEA-8364E608E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4385" y="3146622"/>
            <a:ext cx="245956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611A79A-5493-4943-B8B3-23F0C07BE6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497391"/>
              </p:ext>
            </p:extLst>
          </p:nvPr>
        </p:nvGraphicFramePr>
        <p:xfrm>
          <a:off x="6960601" y="2735286"/>
          <a:ext cx="4627614" cy="771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8" imgW="1447800" imgH="241300" progId="Equation.DSMT4">
                  <p:embed/>
                </p:oleObj>
              </mc:Choice>
              <mc:Fallback>
                <p:oleObj name="Equation" r:id="rId8" imgW="14478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601" y="2735286"/>
                        <a:ext cx="4627614" cy="7712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A1F168B-F112-4398-AB46-19814361D3FD}"/>
              </a:ext>
            </a:extLst>
          </p:cNvPr>
          <p:cNvCxnSpPr/>
          <p:nvPr/>
        </p:nvCxnSpPr>
        <p:spPr>
          <a:xfrm>
            <a:off x="7752080" y="2512180"/>
            <a:ext cx="361696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E2311BDC-3A2B-45F4-8C1F-A29F4DCD86A1}"/>
              </a:ext>
            </a:extLst>
          </p:cNvPr>
          <p:cNvSpPr txBox="1"/>
          <p:nvPr/>
        </p:nvSpPr>
        <p:spPr>
          <a:xfrm>
            <a:off x="2343959" y="2823455"/>
            <a:ext cx="43524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add the two equations:</a:t>
            </a:r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9B7B7C42-76E6-4D81-8440-C5414A027C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7519" y="3771210"/>
            <a:ext cx="347192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3">
            <a:extLst>
              <a:ext uri="{FF2B5EF4-FFF2-40B4-BE49-F238E27FC236}">
                <a16:creationId xmlns:a16="http://schemas.microsoft.com/office/drawing/2014/main" id="{4B19C2D3-89F6-4717-9192-9170E2E70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5046763"/>
            <a:ext cx="2179425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CAB152F-AFE6-4B1B-A08C-7E6431EAFD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99991"/>
              </p:ext>
            </p:extLst>
          </p:nvPr>
        </p:nvGraphicFramePr>
        <p:xfrm>
          <a:off x="7608145" y="3818083"/>
          <a:ext cx="2589261" cy="117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Equation" r:id="rId10" imgW="927100" imgH="419100" progId="Equation.DSMT4">
                  <p:embed/>
                </p:oleObj>
              </mc:Choice>
              <mc:Fallback>
                <p:oleObj name="Equation" r:id="rId10" imgW="9271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145" y="3818083"/>
                        <a:ext cx="2589261" cy="1178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5">
            <a:extLst>
              <a:ext uri="{FF2B5EF4-FFF2-40B4-BE49-F238E27FC236}">
                <a16:creationId xmlns:a16="http://schemas.microsoft.com/office/drawing/2014/main" id="{9AEA9361-B902-4D46-A3BF-06D48800BF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2052792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7">
            <a:extLst>
              <a:ext uri="{FF2B5EF4-FFF2-40B4-BE49-F238E27FC236}">
                <a16:creationId xmlns:a16="http://schemas.microsoft.com/office/drawing/2014/main" id="{A6E56B3D-B2AA-4C46-8C80-C54E93008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4482" y="3778003"/>
            <a:ext cx="250022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18A51E5-706F-41D2-9DF5-87F6360FB8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166120"/>
              </p:ext>
            </p:extLst>
          </p:nvPr>
        </p:nvGraphicFramePr>
        <p:xfrm>
          <a:off x="4094482" y="3778003"/>
          <a:ext cx="3513663" cy="1288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Equation" r:id="rId12" imgW="1155700" imgH="419100" progId="Equation.DSMT4">
                  <p:embed/>
                </p:oleObj>
              </mc:Choice>
              <mc:Fallback>
                <p:oleObj name="Equation" r:id="rId12" imgW="1155700" imgH="419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482" y="3778003"/>
                        <a:ext cx="3513663" cy="12883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9">
            <a:extLst>
              <a:ext uri="{FF2B5EF4-FFF2-40B4-BE49-F238E27FC236}">
                <a16:creationId xmlns:a16="http://schemas.microsoft.com/office/drawing/2014/main" id="{877303F4-1604-403B-B5F5-68161758C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872" y="5700840"/>
            <a:ext cx="136766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E2F79FF-133E-4006-BF8F-CD64ADFD0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750929"/>
              </p:ext>
            </p:extLst>
          </p:nvPr>
        </p:nvGraphicFramePr>
        <p:xfrm>
          <a:off x="4432435" y="5430869"/>
          <a:ext cx="7330168" cy="63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quation" r:id="rId14" imgW="3009900" imgH="266700" progId="Equation.DSMT4">
                  <p:embed/>
                </p:oleObj>
              </mc:Choice>
              <mc:Fallback>
                <p:oleObj name="Equation" r:id="rId14" imgW="3009900" imgH="266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435" y="5430869"/>
                        <a:ext cx="7330168" cy="6313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74EFCF9B-CBC4-4454-9E5E-5E6E115E2972}"/>
              </a:ext>
            </a:extLst>
          </p:cNvPr>
          <p:cNvSpPr txBox="1"/>
          <p:nvPr/>
        </p:nvSpPr>
        <p:spPr>
          <a:xfrm>
            <a:off x="459980" y="5632042"/>
            <a:ext cx="19335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rolling object</a:t>
            </a:r>
          </a:p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of radius </a:t>
            </a: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35400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0B95AFD7-C674-4F33-8763-62A348FEA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251219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B8F18B0-664E-44C9-AA5F-DAC47AA7A5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4386" y="1577103"/>
            <a:ext cx="294851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6679D41B-1C27-419E-BEEA-8364E608E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4385" y="3146622"/>
            <a:ext cx="245956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9B7B7C42-76E6-4D81-8440-C5414A027C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7519" y="3771210"/>
            <a:ext cx="347192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3">
            <a:extLst>
              <a:ext uri="{FF2B5EF4-FFF2-40B4-BE49-F238E27FC236}">
                <a16:creationId xmlns:a16="http://schemas.microsoft.com/office/drawing/2014/main" id="{4B19C2D3-89F6-4717-9192-9170E2E70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5046763"/>
            <a:ext cx="2179425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5">
            <a:extLst>
              <a:ext uri="{FF2B5EF4-FFF2-40B4-BE49-F238E27FC236}">
                <a16:creationId xmlns:a16="http://schemas.microsoft.com/office/drawing/2014/main" id="{9AEA9361-B902-4D46-A3BF-06D48800BF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2052792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7">
            <a:extLst>
              <a:ext uri="{FF2B5EF4-FFF2-40B4-BE49-F238E27FC236}">
                <a16:creationId xmlns:a16="http://schemas.microsoft.com/office/drawing/2014/main" id="{A6E56B3D-B2AA-4C46-8C80-C54E93008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4482" y="3778003"/>
            <a:ext cx="250022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9">
            <a:extLst>
              <a:ext uri="{FF2B5EF4-FFF2-40B4-BE49-F238E27FC236}">
                <a16:creationId xmlns:a16="http://schemas.microsoft.com/office/drawing/2014/main" id="{877303F4-1604-403B-B5F5-68161758C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872" y="5700840"/>
            <a:ext cx="136766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438F389-6980-4B52-9871-2F2DD9FD8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2079" y="464097"/>
            <a:ext cx="222939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372DC35-EC4F-42BE-A4C3-71CB5AF9D1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579518"/>
              </p:ext>
            </p:extLst>
          </p:nvPr>
        </p:nvGraphicFramePr>
        <p:xfrm>
          <a:off x="3121269" y="470814"/>
          <a:ext cx="5949462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2019300" imgH="495300" progId="Equation.DSMT4">
                  <p:embed/>
                </p:oleObj>
              </mc:Choice>
              <mc:Fallback>
                <p:oleObj name="Equation" r:id="rId3" imgW="20193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269" y="470814"/>
                        <a:ext cx="5949462" cy="1473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111FA232-113E-4264-A308-054C77CC7397}"/>
              </a:ext>
            </a:extLst>
          </p:cNvPr>
          <p:cNvSpPr txBox="1"/>
          <p:nvPr/>
        </p:nvSpPr>
        <p:spPr>
          <a:xfrm>
            <a:off x="1661130" y="2229295"/>
            <a:ext cx="88697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Now let </a:t>
            </a:r>
            <a:r>
              <a:rPr lang="en-US" sz="3600" i="1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= 0 so we’re on a horizontal surface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936D8A2-6448-476F-8A30-173E830BADA5}"/>
              </a:ext>
            </a:extLst>
          </p:cNvPr>
          <p:cNvSpPr txBox="1"/>
          <p:nvPr/>
        </p:nvSpPr>
        <p:spPr>
          <a:xfrm>
            <a:off x="455673" y="3142914"/>
            <a:ext cx="112806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Then  </a:t>
            </a:r>
            <a:r>
              <a:rPr lang="en-US" sz="360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= 0 ! Does that mean it </a:t>
            </a:r>
            <a:r>
              <a:rPr lang="en-US" sz="3600" u="sng">
                <a:latin typeface="Times New Roman" panose="02020603050405020304" pitchFamily="18" charset="0"/>
                <a:cs typeface="Times New Roman" panose="02020603050405020304" pitchFamily="18" charset="0"/>
              </a:rPr>
              <a:t>cannot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roll without slipping?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D8F4860-8E06-4000-885A-477B54F94EAE}"/>
              </a:ext>
            </a:extLst>
          </p:cNvPr>
          <p:cNvSpPr txBox="1"/>
          <p:nvPr/>
        </p:nvSpPr>
        <p:spPr>
          <a:xfrm>
            <a:off x="1224329" y="4192459"/>
            <a:ext cx="10036722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u="sng">
                <a:latin typeface="Times New Roman" panose="02020603050405020304" pitchFamily="18" charset="0"/>
                <a:cs typeface="Times New Roman" panose="02020603050405020304" pitchFamily="18" charset="0"/>
              </a:rPr>
              <a:t>Answer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: No, but </a:t>
            </a:r>
            <a:r>
              <a:rPr lang="en-US" sz="36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= 0 and </a:t>
            </a:r>
            <a:r>
              <a:rPr lang="en-US" sz="3600" i="1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= 0 so it must be rolling</a:t>
            </a:r>
          </a:p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at constant translational speed </a:t>
            </a:r>
            <a:r>
              <a:rPr lang="en-US" sz="3600" i="1">
                <a:latin typeface="Symbol" panose="05050102010706020507" pitchFamily="18" charset="2"/>
                <a:cs typeface="Times New Roman" panose="02020603050405020304" pitchFamily="18" charset="0"/>
              </a:rPr>
              <a:t>u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and angular speed </a:t>
            </a:r>
            <a:r>
              <a:rPr lang="en-US" sz="3600" i="1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endParaRPr lang="en-US" sz="3600">
              <a:latin typeface="Symbol" panose="05050102010706020507" pitchFamily="18" charset="2"/>
              <a:cs typeface="Times New Roman" panose="02020603050405020304" pitchFamily="18" charset="0"/>
            </a:endParaRPr>
          </a:p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US" sz="3600" i="1">
                <a:latin typeface="Symbol" panose="05050102010706020507" pitchFamily="18" charset="2"/>
                <a:cs typeface="Times New Roman" panose="02020603050405020304" pitchFamily="18" charset="0"/>
              </a:rPr>
              <a:t>u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3600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3600" i="1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</p:txBody>
      </p:sp>
    </p:spTree>
    <p:extLst>
      <p:ext uri="{BB962C8B-B14F-4D97-AF65-F5344CB8AC3E}">
        <p14:creationId xmlns:p14="http://schemas.microsoft.com/office/powerpoint/2010/main" val="531100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0B95AFD7-C674-4F33-8763-62A348FEA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251219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B8F18B0-664E-44C9-AA5F-DAC47AA7A5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4386" y="1577103"/>
            <a:ext cx="294851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6679D41B-1C27-419E-BEEA-8364E608E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4385" y="3146622"/>
            <a:ext cx="245956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9B7B7C42-76E6-4D81-8440-C5414A027C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7519" y="3771210"/>
            <a:ext cx="347192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3">
            <a:extLst>
              <a:ext uri="{FF2B5EF4-FFF2-40B4-BE49-F238E27FC236}">
                <a16:creationId xmlns:a16="http://schemas.microsoft.com/office/drawing/2014/main" id="{4B19C2D3-89F6-4717-9192-9170E2E70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5046763"/>
            <a:ext cx="2179425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5">
            <a:extLst>
              <a:ext uri="{FF2B5EF4-FFF2-40B4-BE49-F238E27FC236}">
                <a16:creationId xmlns:a16="http://schemas.microsoft.com/office/drawing/2014/main" id="{9AEA9361-B902-4D46-A3BF-06D48800BF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2052792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7">
            <a:extLst>
              <a:ext uri="{FF2B5EF4-FFF2-40B4-BE49-F238E27FC236}">
                <a16:creationId xmlns:a16="http://schemas.microsoft.com/office/drawing/2014/main" id="{A6E56B3D-B2AA-4C46-8C80-C54E93008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4482" y="3778003"/>
            <a:ext cx="250022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9">
            <a:extLst>
              <a:ext uri="{FF2B5EF4-FFF2-40B4-BE49-F238E27FC236}">
                <a16:creationId xmlns:a16="http://schemas.microsoft.com/office/drawing/2014/main" id="{877303F4-1604-403B-B5F5-68161758C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872" y="5700840"/>
            <a:ext cx="136766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438F389-6980-4B52-9871-2F2DD9FD8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2079" y="464097"/>
            <a:ext cx="222939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11FA232-113E-4264-A308-054C77CC7397}"/>
              </a:ext>
            </a:extLst>
          </p:cNvPr>
          <p:cNvSpPr txBox="1"/>
          <p:nvPr/>
        </p:nvSpPr>
        <p:spPr>
          <a:xfrm>
            <a:off x="596483" y="593764"/>
            <a:ext cx="110081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But what if we </a:t>
            </a:r>
            <a:r>
              <a:rPr lang="en-US" sz="3600" u="sng">
                <a:latin typeface="Times New Roman" panose="02020603050405020304" pitchFamily="18" charset="0"/>
                <a:cs typeface="Times New Roman" panose="02020603050405020304" pitchFamily="18" charset="0"/>
              </a:rPr>
              <a:t>want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to speed up or slow down the rolling?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936D8A2-6448-476F-8A30-173E830BADA5}"/>
              </a:ext>
            </a:extLst>
          </p:cNvPr>
          <p:cNvSpPr txBox="1"/>
          <p:nvPr/>
        </p:nvSpPr>
        <p:spPr>
          <a:xfrm>
            <a:off x="668776" y="1614827"/>
            <a:ext cx="1085444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Good question! As an example of a single-wheeled object</a:t>
            </a:r>
          </a:p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that can increase in speed, consider a unicycle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C05A923-9579-4EC8-A54C-0B9DAC231C10}"/>
              </a:ext>
            </a:extLst>
          </p:cNvPr>
          <p:cNvSpPr txBox="1"/>
          <p:nvPr/>
        </p:nvSpPr>
        <p:spPr>
          <a:xfrm>
            <a:off x="1297251" y="3057668"/>
            <a:ext cx="959749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There must now be a forward static frictional force</a:t>
            </a:r>
          </a:p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to produce the forward translational acceleration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0CCECA3-F85B-4A01-B6F9-8B5597F9582A}"/>
              </a:ext>
            </a:extLst>
          </p:cNvPr>
          <p:cNvSpPr txBox="1"/>
          <p:nvPr/>
        </p:nvSpPr>
        <p:spPr>
          <a:xfrm>
            <a:off x="256258" y="4463566"/>
            <a:ext cx="1167947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But the frictional torque then tries to angularly decelerate</a:t>
            </a:r>
          </a:p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the wheel. Thus the driving torque </a:t>
            </a:r>
            <a:r>
              <a:rPr lang="en-US" sz="3600" i="1">
                <a:latin typeface="Symbol" panose="05050102010706020507" pitchFamily="18" charset="2"/>
                <a:cs typeface="Times New Roman" panose="02020603050405020304" pitchFamily="18" charset="0"/>
              </a:rPr>
              <a:t>t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applied by the rider</a:t>
            </a:r>
          </a:p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must be opposite in direction and larger in magnitude than it.  </a:t>
            </a:r>
          </a:p>
        </p:txBody>
      </p:sp>
    </p:spTree>
    <p:extLst>
      <p:ext uri="{BB962C8B-B14F-4D97-AF65-F5344CB8AC3E}">
        <p14:creationId xmlns:p14="http://schemas.microsoft.com/office/powerpoint/2010/main" val="2224024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6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6664A1E-5ACC-47CD-A362-EFA5EEF4741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832"/>
          <a:stretch/>
        </p:blipFill>
        <p:spPr>
          <a:xfrm>
            <a:off x="377792" y="1055168"/>
            <a:ext cx="8991600" cy="544188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5FCA710-CF1E-4D63-B04E-E296E925C30A}"/>
              </a:ext>
            </a:extLst>
          </p:cNvPr>
          <p:cNvSpPr txBox="1"/>
          <p:nvPr/>
        </p:nvSpPr>
        <p:spPr>
          <a:xfrm>
            <a:off x="520548" y="408837"/>
            <a:ext cx="25058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partial FBD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62251A4-C240-4944-AF7F-A5ED44DD5323}"/>
              </a:ext>
            </a:extLst>
          </p:cNvPr>
          <p:cNvSpPr txBox="1"/>
          <p:nvPr/>
        </p:nvSpPr>
        <p:spPr>
          <a:xfrm>
            <a:off x="6317736" y="408837"/>
            <a:ext cx="5596404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We’re missing the rider!</a:t>
            </a:r>
          </a:p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Model him as a point mass </a:t>
            </a:r>
            <a:r>
              <a:rPr lang="en-US" sz="3600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  <a:p>
            <a:pPr algn="ctr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at radial distance </a:t>
            </a:r>
            <a:r>
              <a:rPr lang="en-US" sz="3600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11309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935EE1D-58A0-4676-989C-75BE5F268D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6432" y="644893"/>
            <a:ext cx="3094457" cy="5885848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B652BAA-DC62-4309-9809-686917A7EFA6}"/>
              </a:ext>
            </a:extLst>
          </p:cNvPr>
          <p:cNvCxnSpPr/>
          <p:nvPr/>
        </p:nvCxnSpPr>
        <p:spPr>
          <a:xfrm flipH="1" flipV="1">
            <a:off x="6362299" y="952901"/>
            <a:ext cx="1732547" cy="577516"/>
          </a:xfrm>
          <a:prstGeom prst="straightConnector1">
            <a:avLst/>
          </a:prstGeom>
          <a:ln w="12700">
            <a:solidFill>
              <a:srgbClr val="00B0F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E4F1489-0342-4C81-B006-9C262F02D31B}"/>
              </a:ext>
            </a:extLst>
          </p:cNvPr>
          <p:cNvCxnSpPr>
            <a:cxnSpLocks/>
          </p:cNvCxnSpPr>
          <p:nvPr/>
        </p:nvCxnSpPr>
        <p:spPr>
          <a:xfrm flipV="1">
            <a:off x="3883069" y="2404998"/>
            <a:ext cx="1402915" cy="789139"/>
          </a:xfrm>
          <a:prstGeom prst="straightConnector1">
            <a:avLst/>
          </a:prstGeom>
          <a:ln w="12700">
            <a:solidFill>
              <a:srgbClr val="00B0F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16686C12-7382-4CE0-943F-3FA1CF6F64AF}"/>
              </a:ext>
            </a:extLst>
          </p:cNvPr>
          <p:cNvSpPr txBox="1"/>
          <p:nvPr/>
        </p:nvSpPr>
        <p:spPr>
          <a:xfrm>
            <a:off x="7177802" y="1530417"/>
            <a:ext cx="387478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ludes the seat, support rod,</a:t>
            </a:r>
          </a:p>
          <a:p>
            <a:pPr algn="ctr"/>
            <a:r>
              <a:rPr 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rider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D78536F-79F4-4A9B-AFDF-A1B6FE92519F}"/>
              </a:ext>
            </a:extLst>
          </p:cNvPr>
          <p:cNvSpPr txBox="1"/>
          <p:nvPr/>
        </p:nvSpPr>
        <p:spPr>
          <a:xfrm>
            <a:off x="953677" y="3194137"/>
            <a:ext cx="387638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artphone running Phyphox</a:t>
            </a:r>
          </a:p>
          <a:p>
            <a:pPr algn="ctr"/>
            <a:r>
              <a:rPr 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measure acceleration.</a:t>
            </a:r>
          </a:p>
        </p:txBody>
      </p:sp>
    </p:spTree>
    <p:extLst>
      <p:ext uri="{BB962C8B-B14F-4D97-AF65-F5344CB8AC3E}">
        <p14:creationId xmlns:p14="http://schemas.microsoft.com/office/powerpoint/2010/main" val="1705756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avon">
  <a:themeElements>
    <a:clrScheme name="Savon">
      <a:dk1>
        <a:sysClr val="windowText" lastClr="000000"/>
      </a:dk1>
      <a:lt1>
        <a:sysClr val="window" lastClr="FFFFFF"/>
      </a:lt1>
      <a:dk2>
        <a:srgbClr val="1485A4"/>
      </a:dk2>
      <a:lt2>
        <a:srgbClr val="E3DED1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F49100"/>
      </a:hlink>
      <a:folHlink>
        <a:srgbClr val="739D9B"/>
      </a:folHlink>
    </a:clrScheme>
    <a:fontScheme name="Savon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Savon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105000"/>
                <a:lumMod val="105000"/>
              </a:schemeClr>
            </a:gs>
            <a:gs pos="100000">
              <a:schemeClr val="phClr">
                <a:tint val="65000"/>
                <a:satMod val="100000"/>
                <a:lumMod val="100000"/>
              </a:schemeClr>
            </a:gs>
            <a:gs pos="100000">
              <a:schemeClr val="phClr">
                <a:tint val="70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0000"/>
                <a:lumMod val="100000"/>
              </a:schemeClr>
            </a:gs>
            <a:gs pos="50000">
              <a:schemeClr val="phClr">
                <a:shade val="99000"/>
                <a:satMod val="105000"/>
                <a:lumMod val="100000"/>
              </a:schemeClr>
            </a:gs>
            <a:gs pos="100000">
              <a:schemeClr val="phClr">
                <a:shade val="98000"/>
                <a:satMod val="105000"/>
                <a:lumMod val="100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12700" dir="5400000" algn="ctr" rotWithShape="0">
              <a:srgbClr val="000000">
                <a:alpha val="63000"/>
              </a:srgbClr>
            </a:outerShdw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4200000"/>
            </a:lightRig>
          </a:scene3d>
          <a:sp3d prstMaterial="flat">
            <a:bevelT w="50800" h="6350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2000"/>
                <a:satMod val="160000"/>
              </a:schemeClr>
            </a:gs>
            <a:gs pos="77000">
              <a:schemeClr val="phClr">
                <a:tint val="100000"/>
                <a:shade val="73000"/>
                <a:satMod val="155000"/>
              </a:schemeClr>
            </a:gs>
            <a:gs pos="100000">
              <a:schemeClr val="phClr">
                <a:tint val="100000"/>
                <a:shade val="67000"/>
                <a:satMod val="145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2000"/>
                <a:satMod val="115000"/>
              </a:schemeClr>
            </a:duotone>
          </a:blip>
          <a:tile tx="0" ty="0" sx="60000" sy="6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avon" id="{1306E473-ED32-493B-A2D0-240A757EDD34}" vid="{C20BADFE-D095-436F-9677-9264042809F0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510[[fn=Savon]]</Template>
  <TotalTime>179</TotalTime>
  <Words>597</Words>
  <Application>Microsoft Office PowerPoint</Application>
  <PresentationFormat>Widescreen</PresentationFormat>
  <Paragraphs>104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Calibri</vt:lpstr>
      <vt:lpstr>Century Gothic</vt:lpstr>
      <vt:lpstr>Garamond</vt:lpstr>
      <vt:lpstr>Symbol</vt:lpstr>
      <vt:lpstr>Times New Roman</vt:lpstr>
      <vt:lpstr>Savon</vt:lpstr>
      <vt:lpstr>Equation</vt:lpstr>
      <vt:lpstr>Physics of an accelerating unicyc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of an accelerating unicycle</dc:title>
  <dc:creator>Mungan, Carl CIV USNA Annapolis</dc:creator>
  <cp:lastModifiedBy>Mungan, Carl CIV USNA Annapolis</cp:lastModifiedBy>
  <cp:revision>26</cp:revision>
  <dcterms:created xsi:type="dcterms:W3CDTF">2024-03-13T13:12:42Z</dcterms:created>
  <dcterms:modified xsi:type="dcterms:W3CDTF">2024-03-13T17:10:52Z</dcterms:modified>
</cp:coreProperties>
</file>